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23AF7F">
      <w:pPr>
        <w:spacing w:line="24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74300</wp:posOffset>
            </wp:positionH>
            <wp:positionV relativeFrom="topMargin">
              <wp:posOffset>12344400</wp:posOffset>
            </wp:positionV>
            <wp:extent cx="419100" cy="266700"/>
            <wp:effectExtent l="0" t="0" r="0" b="0"/>
            <wp:wrapNone/>
            <wp:docPr id="100204" name="图片 100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图片 1002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西宁市城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暨高中招生考试数学试卷</w:t>
      </w:r>
    </w:p>
    <w:p w14:paraId="6C8795B9">
      <w:pPr>
        <w:spacing w:line="24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7E629EB3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2D95E7D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试卷为试题卷，不允许作为答题卷使用，答题部分请在答题卡上作答，否则无效．</w:t>
      </w:r>
    </w:p>
    <w:p w14:paraId="58E1C18A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、考点、考场、座位号写在答题卡上，同时填写在试卷上．</w:t>
      </w:r>
    </w:p>
    <w:p w14:paraId="5CD025A6">
      <w:pPr>
        <w:spacing w:line="24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（如需改动，用橡皮擦干净后，再选涂其他答案标号）．非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签字笔答在答题卡相应位置，字体工整，笔迹清楚．作图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作答，并请加黑加粗，描写清楚．</w:t>
      </w:r>
    </w:p>
    <w:p w14:paraId="3B7BFE48">
      <w:pPr>
        <w:spacing w:line="24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Ⅰ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6F0766B">
      <w:pPr>
        <w:spacing w:line="24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恰有一项是符合题目要求的，请将正确选项的序号填涂在答题卡上）</w:t>
      </w:r>
    </w:p>
    <w:p w14:paraId="363FBE1D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456C7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6" o:title="eqIda5f30de6aa0c05892ae2196df10d3f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E4FDD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算式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" o:title="eqIdec669cf9d71749234b7f39d5b3dd6f7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时，</w:t>
      </w:r>
      <w:r>
        <w:rPr>
          <w:rFonts w:ascii="Times New Roman" w:hAnsi="Times New Roman" w:eastAsia="Times New Roman" w:cs="Times New Roman"/>
          <w:color w:val="000000"/>
        </w:rPr>
        <w:t>□</w:t>
      </w:r>
      <w:r>
        <w:rPr>
          <w:rFonts w:ascii="宋体" w:hAnsi="宋体" w:eastAsia="宋体" w:cs="宋体"/>
          <w:color w:val="000000"/>
        </w:rPr>
        <w:t>中填入的运算符号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ADFE4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÷</w:t>
      </w:r>
    </w:p>
    <w:p w14:paraId="657B92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河湟剪纸被列入青海省第三批省级非物质文化遗产名录，是青海劳动人民结合河湟文化，创造出独具高原特色的剪纸．以下剪纸图案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E102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04925" cy="11049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11239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95375" cy="10287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F8B8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0CD2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检测“神州十六号”载人飞船零件的质量，应采用抽样调查</w:t>
      </w:r>
    </w:p>
    <w:p w14:paraId="4A56A0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任意画一个三角形，其外角和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5" o:title="eqIdbfe639eab78eafd2d40ea70aa5d3f2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必然事件</w:t>
      </w:r>
    </w:p>
    <w:p w14:paraId="50B81A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数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的中位数是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1AED1E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、乙两组数据的方差分别是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27" o:title="eqIdc9648bfc4f8ba161178abe6f9367aa0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29" o:title="eqIde7b56a8662114824d96382c0b821270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乙组数据比甲组数据稳定</w:t>
      </w:r>
    </w:p>
    <w:p w14:paraId="7240F1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7802420" name="图片 99780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802420" name="图片 99780242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AFBB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32" o:title="eqId71e93cb5464650a12ba7e73b3630b45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34" o:title="eqIdd0f1c164b65ae74824d3c8289570c81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.6pt;width:100.8pt;" o:ole="t" filled="f" o:preferrelative="t" stroked="f" coordsize="21600,21600">
            <v:path/>
            <v:fill on="f" focussize="0,0"/>
            <v:stroke on="f" joinstyle="miter"/>
            <v:imagedata r:id="rId36" o:title="eqId072acba59b5672c5a28792cb5119f7b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3.4pt;width:77.2pt;" o:ole="t" filled="f" o:preferrelative="t" stroked="f" coordsize="21600,21600">
            <v:path/>
            <v:fill on="f" focussize="0,0"/>
            <v:stroke on="f" joinstyle="miter"/>
            <v:imagedata r:id="rId38" o:title="eqId66c229fb3ad3aa4c61e8fd0810f3029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</w:p>
    <w:p w14:paraId="324374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" o:title="eqId15c0dbe3c080c4c4636c64803e5c1f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42" o:title="eqIded10df4140819d5451773a45de66201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44" o:title="eqIdc93148adbc6e856da9a9d263f485d0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相交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，作直线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6" o:title="eqId7a5f1641947153c80b987320885a2b5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" o:title="eqId9d78abbad68bbbf12af10cd40ef4c35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E005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6002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8F557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6" o:title="eqId7a5f1641947153c80b987320885a2b5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57" o:title="eqIdc71622531dfa894f21b2da123d020d2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</w:p>
    <w:p w14:paraId="06F3922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97802422" name="图片 99780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802422" name="图片 99780242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0" o:title="eqId950e82a0f9712457f2dd9f8a93f8a21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9.6pt;width:115.2pt;" o:ole="t" filled="f" o:preferrelative="t" stroked="f" coordsize="21600,21600">
            <v:path/>
            <v:fill on="f" focussize="0,0"/>
            <v:stroke on="f" joinstyle="miter"/>
            <v:imagedata r:id="rId62" o:title="eqId4efbe1cc6c052ff6c0b669a5680e39f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</w:p>
    <w:p w14:paraId="160F71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《孙子算经》中有一道题，原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997802424" name="图片 99780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802424" name="图片 997802424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今有木，不知长短，引绳度之，余绳四尺五寸；屈绳量之，不足一尺．木长几何？意思是：用一根绳子去量一根长木，绳子还剩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5" o:title="eqId370a93819267bb56c685cb1d74515d2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；将绳子对折再量长木，长木还剩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7" o:title="eqIdbdaa19de263700a15fcf213d64a8cd5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．问木长多少尺？设木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9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绳长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1" o:title="eqIdd053b14c8588eee2acbbe44fc37a68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根据题意列方程组得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9BAF46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73" o:title="eqIdd2d4253b68cae42a36ec27502708076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75" o:title="eqIdcfbc6c1e1ca95222184f1adcf9e05ae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77" o:title="eqIdeb331794885449b0404bff8c315b3d8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79" o:title="eqId78ddd64a2480da7f544311d345844fe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</w:p>
    <w:p w14:paraId="3B03A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1" o:title="eqId715416015a9634f5eafe3d399987d83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抛物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83" o:title="eqId1b0506a26e9249c8d1bf1662c3b4004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997802426" name="图片 99780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802426" name="图片 99780242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常数，且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" o:title="eqId20849c00c47cbdc43f18d53341b6c4e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在同一平面直角坐标系中，直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81" o:title="eqId715416015a9634f5eafe3d399987d83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88" o:title="eqId6fd0825e68122a65426840fbf07cf29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：</w:t>
      </w:r>
    </w:p>
    <w:p w14:paraId="7536C7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抛物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83" o:title="eqId1b0506a26e9249c8d1bf1662c3b4004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是直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" o:title="eqId639c3d2ff5ee566fcc1b69c65712a66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 w14:paraId="42E9A5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抛物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83" o:title="eqId1b0506a26e9249c8d1bf1662c3b400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一定有两个交点</w:t>
      </w:r>
    </w:p>
    <w:p w14:paraId="0C63D8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94" o:title="eqIdf2de572108e744474bf69198c76a537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96" o:title="eqIdb2639a322442997cb8685a5865d70c6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8" o:title="eqId7eba583e37243f3ba166bd1c11e5849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 w14:paraId="546CB3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0" o:title="eqId94440d3e4c073f94f2b266ff99d50e7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02" o:title="eqId16139d5c75ad4498e5d8526679ad009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04" o:title="eqId0fde64f4d3c38e43fbdee24eadc4b0d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106" o:title="eqId25f99df1a7b58018125b99578b77934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</w:p>
    <w:p w14:paraId="768B5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的结论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A650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③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59CDDC06">
      <w:pPr>
        <w:spacing w:line="24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FE0C132">
      <w:pPr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最后结果填在答题卡对应的位置上）</w:t>
      </w:r>
    </w:p>
    <w:p w14:paraId="12ECA9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果温度上升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08" o:title="eqId54558afae4ca66bc01ac8ab75adf8c9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作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10" o:title="eqIdf05d1a001ec8660cc841a5102afab5f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温度下降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12" o:title="eqId6e3da3e09fb8654f22e8f8368c646c7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记作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4" o:title="eqIdde96374212b9a5df820d78d10e7d129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643E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从党的二十大报告中了解到，我国互联网上网人数达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116" o:title="eqIdcfc26e1af12fb99333fcc8b6c7c502e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116" o:title="eqIdcfc26e1af12fb99333fcc8b6c7c502e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908EE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85pt;width:67.4pt;" o:ole="t" filled="f" o:preferrelative="t" stroked="f" coordsize="21600,21600">
            <v:path/>
            <v:fill on="f" focussize="0,0"/>
            <v:stroke on="f" joinstyle="miter"/>
            <v:imagedata r:id="rId119" o:title="eqId423b5f703ac6616a652855538bce072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0332A0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有五张看上去无差别的卡片，正面分别写着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21" o:title="eqId598564aec706dff769c5afc4c378c57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123" o:title="eqId35361e76a7c85d1886728c8d0200b23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25" o:title="eqId529709040fa0a98ce729428f6cec8db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27" o:title="eqId86ebba6ed1add0fe647c0226614b929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．背面朝上混合后随机抽取一张，取出的卡片正面的数字是无理数的概率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BDC82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象征吉祥富贵的丁香花是西宁市市花．为美化丁香大道，园林局准备购买某种规格的丁香花，若每棵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129" o:title="eqId6f8c4c029e552954bd493b49aeab82d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总费用不超过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1" o:title="eqId824c1fbac7cb6dd863a5201e7043877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最多可以购买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棵．</w:t>
      </w:r>
    </w:p>
    <w:p w14:paraId="798802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3" o:title="eqIddd967903ed5a6f640a5b801ec8be007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42" o:title="eqIded10df4140819d5451773a45de66201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136" o:title="eqId78b65065ec3a0cb4b050989165c003d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138" o:title="eqId713bb0199e6f0280f5556db313bbe69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0" o:title="eqId0dc5c9827dfd0be5a9c85962d6ccbfb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约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（结果精确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142" o:title="eqIda87796ee30e6c5d5e6b6285b32abe10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44" o:title="eqIdc9a91a2e16d99be281879fe0cfc8065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46" o:title="eqId70f874fd571efc2b771dabe422a50e0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148" o:title="eqIdff9670541eca4957d9045087a3ab77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84BC7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蓄电池的电压恒定，使用蓄电池时，电流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50" o:title="eqIde105760638b22b26ff8bec4354255e4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2" o:title="eqId76c2bb7be2e9410a16502268fd4c67b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电阻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4" o:title="eqId4aa0df7f1e45f9de29e802c7f19a4f6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6" o:title="eqIdcffa35373ec4e4684107b42adb7a516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是反比例函数关系，它的图象如图所示，如果以此蓄电池为电源的用电器，流过的电流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8" o:title="eqId1e4d6adf226659c509c72d64d9ceeb9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此用电器的电阻是</w:t>
      </w:r>
      <w:r>
        <w:rPr>
          <w:color w:val="000000"/>
        </w:rPr>
        <w:t>________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6" o:title="eqIdcffa35373ec4e4684107b42adb7a516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3ED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1049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AEF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" o:title="eqId15c0dbe3c080c4c4636c64803e5c1f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3" o:title="eqId047dc9795efa99b6fb9fdf9778085da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165" o:title="eqIdb8b3ccbed8aa44da96fbf16bb9978b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0" o:title="eqId0dc5c9827dfd0be5a9c85962d6ccbf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03902478df1a55bc99703210bccab9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70" o:title="eqIdab2a2834d80ff574e79eae8ca8d4e94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172" o:title="eqId868ff1350bd72625328c85c3097cd85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DDDE1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边长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74" o:title="eqIdcf298f00799cbf34b4db26f5f63af92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78" o:title="eqId3d97cdc586744d208b6f69c9813af9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切线，两条切线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图中阴影部分的面积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597AC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3049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084E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0" o:title="eqId0dc5c9827dfd0be5a9c85962d6ccbfb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连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3" o:title="eqIdbd33764ff4efddfe11a98a609753715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3" o:title="eqIdbd33764ff4efddfe11a98a609753715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顺时针旋转</w:t>
      </w:r>
      <w:r>
        <w:rPr>
          <w:rFonts w:ascii="Times New Roman" w:hAnsi="Times New Roman" w:eastAsia="Times New Roman" w:cs="Times New Roman"/>
          <w:color w:val="000000"/>
        </w:rPr>
        <w:t>90°</w: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6" o:title="eqId4b3f7368811340328acf5be13f499d3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" o:title="eqIda037b1a3ec2e37bbcb05d0a467efb51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0" o:title="eqIda306417e43670260e4b68a928a22071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92" o:title="eqId9f08273d339dc5ddbb89aa67bb8205e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7pt;width:53.55pt;" o:ole="t" filled="f" o:preferrelative="t" stroked="f" coordsize="21600,21600">
            <v:path/>
            <v:fill on="f" focussize="0,0"/>
            <v:stroke on="f" joinstyle="miter"/>
            <v:imagedata r:id="rId194" o:title="eqId81128e284643ab12533b3a3290496c6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29pt;" o:ole="t" filled="f" o:preferrelative="t" stroked="f" coordsize="21600,21600">
            <v:path/>
            <v:fill on="f" focussize="0,0"/>
            <v:stroke on="f" joinstyle="miter"/>
            <v:imagedata r:id="rId196" o:title="eqId9985eaef9e31b243d5aaf89b71f6607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3F52ED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181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B21A76">
      <w:pPr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7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6</w:t>
      </w:r>
      <w:r>
        <w:rPr>
          <w:rFonts w:ascii="宋体" w:hAnsi="宋体" w:eastAsia="宋体" w:cs="宋体"/>
          <w:b/>
          <w:color w:val="000000"/>
          <w:sz w:val="24"/>
        </w:rPr>
        <w:t>分．解答时将文字说明、证明过程或演算步骤写在答题卡相应的位置上）</w:t>
      </w:r>
    </w:p>
    <w:p w14:paraId="13A04A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9.6pt;width:127.85pt;" o:ole="t" filled="f" o:preferrelative="t" stroked="f" coordsize="21600,21600">
            <v:path/>
            <v:fill on="f" focussize="0,0"/>
            <v:stroke on="f" joinstyle="miter"/>
            <v:imagedata r:id="rId199" o:title="eqId2342c2c6be532ada95cd8a07245e3a3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D1AB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7.85pt;width:116.95pt;" o:ole="t" filled="f" o:preferrelative="t" stroked="f" coordsize="21600,21600">
            <v:path/>
            <v:fill on="f" focussize="0,0"/>
            <v:stroke on="f" joinstyle="miter"/>
            <v:imagedata r:id="rId201" o:title="eqIdb427dabd08156e0e4c55a717af0e5fb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AFC7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4.55pt;width:131.9pt;" o:ole="t" filled="f" o:preferrelative="t" stroked="f" coordsize="21600,21600">
            <v:path/>
            <v:fill on="f" focussize="0,0"/>
            <v:stroke on="f" joinstyle="miter"/>
            <v:imagedata r:id="rId203" o:title="eqId0df2c76733ad996f3303194c484d0ed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5" o:title="eqId0a6936d370d6a238a608ca56f87198d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07" o:title="eqId2c94bb12cee76221e13f9ef955b0aa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09" o:title="eqId08587591cfb5275dc14d5bb66a397e9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．</w:t>
      </w:r>
    </w:p>
    <w:p w14:paraId="0730C2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藏毯作为青海省非物质文化遗产项目之一，与波斯毯、东方毯并称为世界三大名毯．西宁作为藏毯之都，生产的藏毯已成为青海名副其实的特色产品，更是一张通往世界的“金名片”．</w:t>
      </w:r>
    </w:p>
    <w:p w14:paraId="7A226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为了调查一批藏毯的质量，质检人员从中随机抽取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件产品进行检测．本次抽样调查的样本容量是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；</w:t>
      </w:r>
    </w:p>
    <w:p w14:paraId="3C9991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日是我国文化和自然遗产日．某校举办非遗文化进校园活动，决定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名同学中随机抽取两人作为“小小宣传员”，为大家介绍青海藏毯文化．请用画树状图或列表的方法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人同时被选中的概率，并列出所有等可能的结果．</w:t>
      </w:r>
    </w:p>
    <w:p w14:paraId="1C081F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1" o:title="eqId5138a9f70d5e8b0580e30fef6eb7bae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3" o:title="eqId2a30f3a8b673cc28bd90c50cf1a3528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5" o:title="eqIda0ed1ec316bc54c37c4286c208f5566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2" o:title="eqId9d78abbad68bbbf12af10cd40ef4c35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且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19" o:title="eqId92034dd2bb9480b18709d01153467f8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1" o:title="eqId49b50357a6545cae8348e3059312f52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4" o:title="eqIdac047e91852b91af639feec23a9598b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6" o:title="eqId6aa2b5e09f8ec785c59900a529390a0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8" o:title="eqId4eedae8d316c76e3d0b451256de03fb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E7EA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343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97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91.5pt;" o:ole="t" filled="f" o:preferrelative="t" stroked="f" coordsize="21600,21600">
            <v:path/>
            <v:fill on="f" focussize="0,0"/>
            <v:stroke on="f" joinstyle="miter"/>
            <v:imagedata r:id="rId231" o:title="eqId04ced5343bde5f1527e8cfdab6c4a5e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AE6BA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75pt;width:50.1pt;" o:ole="t" filled="f" o:preferrelative="t" stroked="f" coordsize="21600,21600">
            <v:path/>
            <v:fill on="f" focussize="0,0"/>
            <v:stroke on="f" joinstyle="miter"/>
            <v:imagedata r:id="rId233" o:title="eqId1384ffba86ff08ce9e783d5d1bc516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35" o:title="eqIde3d5d02bb06bd863899f1a6a9f6906c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37" o:title="eqId910936ec9fb419d51ce2f5ea817f840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3E8D32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239" o:title="eqId2c30fd97fafb3779aa4f4660f41e293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9" o:title="eqId81dea63b8ce3e51adf66cf7b9982a24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2" o:title="eqId5963abe8f421bd99a2aaa94831a951e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经过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244" o:title="eqIdb42e471098a6e79f4d262532fa4f6ff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D767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2828925" cy="2686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4F2C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2" o:title="eqId5963abe8f421bd99a2aaa94831a951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8" o:title="eqId7f9e8449aad35c5d840a3395ea86df6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571B25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接在上图的平面直角坐标系中画出一次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239" o:title="eqId2c30fd97fafb3779aa4f4660f41e293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；</w:t>
      </w:r>
    </w:p>
    <w:p w14:paraId="145BF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1" o:title="eqIddad2a36927223bd70f426ba06aea4b4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9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54" o:title="eqId7a855335176fc36a15017f50a85613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请直接写出所有符合条件的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1" o:title="eqIddad2a36927223bd70f426ba06aea4b4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．</w:t>
      </w:r>
    </w:p>
    <w:p w14:paraId="09E122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⊙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弦，半径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59" o:title="eqId771b610e4ddefa739a985d1e5462ce5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弦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8" o:title="eqId4eedae8d316c76e3d0b451256de03fb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eqIdf52a58fbaf4fea03567e88a9f0f6e37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63" o:title="eqId68a83fdd2ba72a2dba0b6b10bb3e06b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" o:title="eqId60ef95894ceebaf236170e8832dcf7e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0" o:title="eqId0dc5c9827dfd0be5a9c85962d6ccbfb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3B13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7049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1046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268" o:title="eqId6f63e3d15c7aac73ccfeca5b61b9588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3D960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70" o:title="eqId54275b7e571660d0a9e0370fbfe5050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2" o:title="eqId16ed75e65e7374c38ffb1f75259a8be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.2pt;width:57.05pt;" o:ole="t" filled="f" o:preferrelative="t" stroked="f" coordsize="21600,21600">
            <v:path/>
            <v:fill on="f" focussize="0,0"/>
            <v:stroke on="f" joinstyle="miter"/>
            <v:imagedata r:id="rId274" o:title="eqIde0e962f2eb895839b30c5651ccd4ec5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76" o:title="eqId4cae70b8a9d2d2e96dea62c00ced04b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4BB7E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折叠问题是我们常见的数学问题，它是利用图形变化的轴对称性质解决的相关问题．数学活动课上，同学们以“矩形的折叠”为主题开展了数学活动．</w:t>
      </w:r>
    </w:p>
    <w:p w14:paraId="5ABB76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操作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03902478df1a55bc99703210bccab91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将矩形纸片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1" o:title="eqIdc884b508394b3ab50734b584d9ec783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使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3" o:title="eqIde5b3bd5e6bc2a0a277d279bb01af958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pt;width:24.8pt;" o:ole="t" filled="f" o:preferrelative="t" stroked="f" coordsize="21600,21600">
            <v:path/>
            <v:fill on="f" focussize="0,0"/>
            <v:stroke on="f" joinstyle="miter"/>
            <v:imagedata r:id="rId285" o:title="eqId0800d7a18ba8f6341471043b528ea0b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0" o:title="eqId0dc5c9827dfd0be5a9c85962d6ccbfb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</w:t>
      </w:r>
    </w:p>
    <w:p w14:paraId="65022F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33675" cy="1628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16D1BE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6573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5E49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猜想】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63.35pt;" o:ole="t" filled="f" o:preferrelative="t" stroked="f" coordsize="21600,21600">
            <v:path/>
            <v:fill on="f" focussize="0,0"/>
            <v:stroke on="f" joinstyle="miter"/>
            <v:imagedata r:id="rId290" o:title="eqIdb9d3dae4cf145285612ee5141bb545b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</w:p>
    <w:p w14:paraId="539366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验证】请将下列证明过程补充完整：</w:t>
      </w:r>
    </w:p>
    <w:p w14:paraId="16797E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矩形纸片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1" o:title="eqIdc884b508394b3ab50734b584d9ec783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</w:t>
      </w:r>
    </w:p>
    <w:p w14:paraId="6AFAD0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4" o:title="eqId1442c294fc7ca2df84955597e38cc51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</w:p>
    <w:p w14:paraId="0033C5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</w:t>
      </w:r>
    </w:p>
    <w:p w14:paraId="38129F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297" o:title="eqId4adf90a8c2b29334cdc5aa5b554991f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矩形的对边平行）</w:t>
      </w:r>
    </w:p>
    <w:p w14:paraId="6E1025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4" o:title="eqId1442c294fc7ca2df84955597e38cc51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）</w:t>
      </w:r>
    </w:p>
    <w:p w14:paraId="1AE7A8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300" o:title="eqId6706fe00b4e231e62d9ecbec567d526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（等量代换）</w:t>
      </w:r>
    </w:p>
    <w:p w14:paraId="04F7C0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302" o:title="eqId8fa7562aea95da83cd6c0c2d06dbbae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    </w:t>
      </w:r>
      <w:r>
        <w:rPr>
          <w:rFonts w:ascii="宋体" w:hAnsi="宋体" w:eastAsia="宋体" w:cs="宋体"/>
          <w:color w:val="000000"/>
        </w:rPr>
        <w:t>）</w:t>
      </w:r>
    </w:p>
    <w:p w14:paraId="0CCA9D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应用】</w:t>
      </w:r>
    </w:p>
    <w:p w14:paraId="138A36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继续将矩形纸片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76" o:title="eqId411b38a18046fea8e9fab1f9f9b80a5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05" o:title="eqIdd50703c46b6153945d718b198f03b4b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pt;width:24.8pt;" o:ole="t" filled="f" o:preferrelative="t" stroked="f" coordsize="21600,21600">
            <v:path/>
            <v:fill on="f" focussize="0,0"/>
            <v:stroke on="f" joinstyle="miter"/>
            <v:imagedata r:id="rId285" o:title="eqId0800d7a18ba8f6341471043b528ea0b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08" o:title="eqIde7c314398e26ffc7164b82946eeb427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10" o:title="eqId3953cec61ac602ce5eb59b791235217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折痕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97802428" name="图片 99780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802428" name="图片 997802428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13" o:title="eqId9ce6c0e9de83f2e64ae33609fc08459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538F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猜想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15" o:title="eqId411461db15ee8086332c531e086c40c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17" o:title="eqId1fc56c77464a17a1e97b568762a3e2c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；</w:t>
      </w:r>
    </w:p>
    <w:p w14:paraId="12B999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05pt;width:34pt;" o:ole="t" filled="f" o:preferrelative="t" stroked="f" coordsize="21600,21600">
            <v:path/>
            <v:fill on="f" focussize="0,0"/>
            <v:stroke on="f" joinstyle="miter"/>
            <v:imagedata r:id="rId319" o:title="eqId833cfda415649b832cc136caed39275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21" o:title="eqId184d2391dbe4d7b00a5666fd4a2e219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17" o:title="eqId1fc56c77464a17a1e97b568762a3e2c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5680E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在平面直角坐标系中，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24" o:title="eqId109a293cef44f23e86e22c1a4cfcbbe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326" o:title="eqIdbdb8bc6536fe5e48a5d3ba5b042aa57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且对称轴是直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28" o:title="eqId9b384412acba251d87902ab928902f1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71C36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D3A4D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F0839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73BBF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EDCB8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1177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CA1F4B"/>
    <w:rsid w:val="1A803335"/>
    <w:rsid w:val="27AE72FB"/>
    <w:rsid w:val="369F6063"/>
    <w:rsid w:val="38274566"/>
    <w:rsid w:val="3FBE2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oleObject" Target="embeddings/oleObject21.bin"/><Relationship Id="rId54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0" Type="http://schemas.openxmlformats.org/officeDocument/2006/relationships/fontTable" Target="fontTable.xml"/><Relationship Id="rId33" Type="http://schemas.openxmlformats.org/officeDocument/2006/relationships/oleObject" Target="embeddings/oleObject10.bin"/><Relationship Id="rId329" Type="http://schemas.openxmlformats.org/officeDocument/2006/relationships/customXml" Target="../customXml/item1.xml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4.wmf"/><Relationship Id="rId319" Type="http://schemas.openxmlformats.org/officeDocument/2006/relationships/image" Target="media/image145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wmf"/><Relationship Id="rId310" Type="http://schemas.openxmlformats.org/officeDocument/2006/relationships/image" Target="media/image140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1.bin"/><Relationship Id="rId308" Type="http://schemas.openxmlformats.org/officeDocument/2006/relationships/image" Target="media/image139.wmf"/><Relationship Id="rId307" Type="http://schemas.openxmlformats.org/officeDocument/2006/relationships/oleObject" Target="embeddings/oleObject160.bin"/><Relationship Id="rId306" Type="http://schemas.openxmlformats.org/officeDocument/2006/relationships/oleObject" Target="embeddings/oleObject159.bin"/><Relationship Id="rId305" Type="http://schemas.openxmlformats.org/officeDocument/2006/relationships/image" Target="media/image138.wmf"/><Relationship Id="rId304" Type="http://schemas.openxmlformats.org/officeDocument/2006/relationships/oleObject" Target="embeddings/oleObject158.bin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51.bin"/><Relationship Id="rId292" Type="http://schemas.openxmlformats.org/officeDocument/2006/relationships/oleObject" Target="embeddings/oleObject150.bin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3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2.png"/><Relationship Id="rId287" Type="http://schemas.openxmlformats.org/officeDocument/2006/relationships/image" Target="media/image131.png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43.bin"/><Relationship Id="rId278" Type="http://schemas.openxmlformats.org/officeDocument/2006/relationships/oleObject" Target="embeddings/oleObject142.bin"/><Relationship Id="rId277" Type="http://schemas.openxmlformats.org/officeDocument/2006/relationships/oleObject" Target="embeddings/oleObject141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4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2.png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3.bin"/><Relationship Id="rId261" Type="http://schemas.openxmlformats.org/officeDocument/2006/relationships/oleObject" Target="embeddings/oleObject132.bin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7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oleObject" Target="embeddings/oleObject127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6.bin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2.bin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png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9.bin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9.png"/><Relationship Id="rId229" Type="http://schemas.openxmlformats.org/officeDocument/2006/relationships/image" Target="media/image108.png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8.png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17" Type="http://schemas.openxmlformats.org/officeDocument/2006/relationships/oleObject" Target="embeddings/oleObject106.bin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7.png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png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5.png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png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2222</Words>
  <Characters>2400</Characters>
  <Lines>0</Lines>
  <Paragraphs>0</Paragraphs>
  <TotalTime>4</TotalTime>
  <ScaleCrop>false</ScaleCrop>
  <LinksUpToDate>false</LinksUpToDate>
  <CharactersWithSpaces>263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7:00:00Z</dcterms:created>
  <dc:creator>学科网试题生产平台</dc:creator>
  <dc:description>3345082529054720</dc:description>
  <cp:lastModifiedBy>上帝掷骰子吗</cp:lastModifiedBy>
  <dcterms:modified xsi:type="dcterms:W3CDTF">2024-07-19T05:44:4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50CE09BE943497290C87A175C4C2195_12</vt:lpwstr>
  </property>
</Properties>
</file>